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DD6866">
        <w:t>5</w:t>
      </w:r>
      <w:r>
        <w:t xml:space="preserve">. </w:t>
      </w:r>
      <w:bookmarkEnd w:id="0"/>
      <w:r w:rsidR="00DD6866">
        <w:t>Rechteck</w:t>
      </w:r>
    </w:p>
    <w:p w:rsidR="00DD6866" w:rsidRDefault="00DD6866" w:rsidP="00DD6866"/>
    <w:p w:rsidR="00DD6866" w:rsidRDefault="00DD6866" w:rsidP="00DD6866">
      <w:pPr>
        <w:pStyle w:val="Definition"/>
      </w:pPr>
      <w:r>
        <w:t>DEF: Ein Parallelogramm mit einem rechten Innenwinkel heißt ein RECHTECK.</w:t>
      </w:r>
    </w:p>
    <w:p w:rsidR="00DD6866" w:rsidRDefault="00DD6866" w:rsidP="00DD6866"/>
    <w:p w:rsidR="00DD6866" w:rsidRDefault="00DD6866" w:rsidP="00DD6866">
      <w:pPr>
        <w:pStyle w:val="Merksatz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43655</wp:posOffset>
            </wp:positionH>
            <wp:positionV relativeFrom="paragraph">
              <wp:posOffset>29210</wp:posOffset>
            </wp:positionV>
            <wp:extent cx="1800225" cy="962025"/>
            <wp:effectExtent l="19050" t="0" r="9525" b="0"/>
            <wp:wrapSquare wrapText="bothSides"/>
            <wp:docPr id="1" name="Bild 26" descr="Bild:Rechteck BM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ild:Rechteck BMK.png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sym w:font="Marlett" w:char="F034"/>
      </w:r>
      <w:r>
        <w:t>Eigenschaften:</w:t>
      </w:r>
    </w:p>
    <w:p w:rsidR="00DD6866" w:rsidRDefault="00DD6866" w:rsidP="00DD6866">
      <w:pPr>
        <w:pStyle w:val="Merksatz"/>
        <w:numPr>
          <w:ilvl w:val="0"/>
          <w:numId w:val="41"/>
        </w:numPr>
      </w:pPr>
      <w:r>
        <w:t>Gegenüberliegende Seiten sind gleich lang.</w:t>
      </w:r>
      <w:r>
        <w:br/>
      </w:r>
      <w:r>
        <w:tab/>
        <w:t>a = c; b = d</w:t>
      </w:r>
    </w:p>
    <w:p w:rsidR="00DD6866" w:rsidRDefault="00DD6866" w:rsidP="00DD6866">
      <w:pPr>
        <w:pStyle w:val="Merksatz"/>
        <w:numPr>
          <w:ilvl w:val="0"/>
          <w:numId w:val="41"/>
        </w:numPr>
      </w:pPr>
      <w:r>
        <w:t>Alle Winkel sind gleich groß.</w:t>
      </w:r>
      <w:r>
        <w:br/>
      </w:r>
      <w:r>
        <w:sym w:font="Symbol" w:char="F061"/>
      </w:r>
      <w:r>
        <w:t xml:space="preserve">  = </w:t>
      </w:r>
      <w:r>
        <w:sym w:font="Symbol" w:char="F067"/>
      </w:r>
      <w:r>
        <w:t xml:space="preserve"> = </w:t>
      </w:r>
      <w:r>
        <w:sym w:font="Symbol" w:char="F062"/>
      </w:r>
      <w:r>
        <w:t xml:space="preserve"> = </w:t>
      </w:r>
      <w:r>
        <w:sym w:font="Symbol" w:char="F064"/>
      </w:r>
      <w:r>
        <w:t xml:space="preserve"> = 90°</w:t>
      </w:r>
    </w:p>
    <w:p w:rsidR="00DD6866" w:rsidRDefault="00DD6866" w:rsidP="00DD6866">
      <w:pPr>
        <w:pStyle w:val="Merksatz"/>
        <w:numPr>
          <w:ilvl w:val="0"/>
          <w:numId w:val="41"/>
        </w:numPr>
      </w:pPr>
      <w:r>
        <w:t>Gegenüberliegende Seiten sind parallel zueinander.</w:t>
      </w:r>
      <w:r>
        <w:br/>
      </w:r>
      <w:r>
        <w:tab/>
        <w:t>a || c; b || d</w:t>
      </w:r>
    </w:p>
    <w:p w:rsidR="00DD6866" w:rsidRDefault="00DD6866" w:rsidP="00DD6866">
      <w:pPr>
        <w:pStyle w:val="Merksatz"/>
        <w:numPr>
          <w:ilvl w:val="0"/>
          <w:numId w:val="41"/>
        </w:numPr>
      </w:pPr>
      <w:r>
        <w:t>Die Diagonalen halbieren einander.</w:t>
      </w:r>
    </w:p>
    <w:p w:rsidR="002C7300" w:rsidRDefault="002C7300" w:rsidP="002C7300"/>
    <w:p w:rsidR="007B0F85" w:rsidRDefault="007B0F85" w:rsidP="003A04C4">
      <w:pPr>
        <w:pStyle w:val="Merksatz"/>
      </w:pPr>
      <w:r>
        <w:sym w:font="Marlett" w:char="F034"/>
      </w:r>
      <w:r>
        <w:t xml:space="preserve"> Berechnungen:</w: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 Flächeninhalt: </w:t>
      </w:r>
      <w:r w:rsidR="00DD6866" w:rsidRPr="00DD6866">
        <w:rPr>
          <w:position w:val="-6"/>
        </w:rPr>
        <w:object w:dxaOrig="7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3.5pt" o:ole="">
            <v:imagedata r:id="rId7" o:title=""/>
          </v:shape>
          <o:OLEObject Type="Embed" ProgID="Equation.DSMT4" ShapeID="_x0000_i1025" DrawAspect="Content" ObjectID="_1547395613" r:id="rId8"/>
        </w:objec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Umfang: </w:t>
      </w:r>
      <w:r w:rsidR="00DD6866" w:rsidRPr="003A04C4">
        <w:rPr>
          <w:position w:val="-6"/>
        </w:rPr>
        <w:object w:dxaOrig="1200" w:dyaOrig="260">
          <v:shape id="_x0000_i1026" type="#_x0000_t75" style="width:60.75pt;height:12.75pt" o:ole="">
            <v:imagedata r:id="rId9" o:title=""/>
          </v:shape>
          <o:OLEObject Type="Embed" ProgID="Equation.DSMT4" ShapeID="_x0000_i1026" DrawAspect="Content" ObjectID="_1547395614" r:id="rId10"/>
        </w:object>
      </w:r>
    </w:p>
    <w:p w:rsidR="007B0F85" w:rsidRDefault="007B0F85" w:rsidP="002C7300"/>
    <w:p w:rsidR="002C7300" w:rsidRDefault="002C7300" w:rsidP="00862644">
      <w:bookmarkStart w:id="1" w:name="_GoBack"/>
      <w:bookmarkEnd w:id="1"/>
    </w:p>
    <w:sectPr w:rsidR="002C7300" w:rsidSect="00A4123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6" w15:restartNumberingAfterBreak="0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18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7"/>
  </w:num>
  <w:num w:numId="35">
    <w:abstractNumId w:val="15"/>
  </w:num>
  <w:num w:numId="36">
    <w:abstractNumId w:val="13"/>
  </w:num>
  <w:num w:numId="37">
    <w:abstractNumId w:val="16"/>
  </w:num>
  <w:num w:numId="38">
    <w:abstractNumId w:val="16"/>
  </w:num>
  <w:num w:numId="39">
    <w:abstractNumId w:val="16"/>
  </w:num>
  <w:num w:numId="40">
    <w:abstractNumId w:val="16"/>
    <w:lvlOverride w:ilvl="0">
      <w:startOverride w:val="1"/>
    </w:lvlOverride>
  </w:num>
  <w:num w:numId="41">
    <w:abstractNumId w:val="1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1C3E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B12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13D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38FC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B3D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3DD6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321C"/>
    <w:rsid w:val="00745EA0"/>
    <w:rsid w:val="00745EC2"/>
    <w:rsid w:val="00750B05"/>
    <w:rsid w:val="00751078"/>
    <w:rsid w:val="00751086"/>
    <w:rsid w:val="007512BA"/>
    <w:rsid w:val="00751654"/>
    <w:rsid w:val="00751C25"/>
    <w:rsid w:val="00751F34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035A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399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23D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0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4C3B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1EE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6866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33F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344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DB91D91A-858C-49DC-AB3F-FA1F5A6B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9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upload.wikimedia.org/wikipedia/de/5/5b/Rechteck_BMK.pn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6</Words>
  <Characters>360</Characters>
  <Application>Microsoft Office Word</Application>
  <DocSecurity>0</DocSecurity>
  <Lines>3</Lines>
  <Paragraphs>1</Paragraphs>
  <ScaleCrop>false</ScaleCrop>
  <Company>Hauptstraße; 36284 Hohenroda-Ransbach</Company>
  <LinksUpToDate>false</LinksUpToDate>
  <CharactersWithSpaces>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2</cp:revision>
  <cp:lastPrinted>2013-01-23T09:34:00Z</cp:lastPrinted>
  <dcterms:created xsi:type="dcterms:W3CDTF">2017-01-31T18:18:00Z</dcterms:created>
  <dcterms:modified xsi:type="dcterms:W3CDTF">2017-01-31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